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69" r:id="rId2"/>
    <p:sldId id="317" r:id="rId3"/>
    <p:sldId id="318" r:id="rId4"/>
    <p:sldId id="319" r:id="rId5"/>
    <p:sldId id="320" r:id="rId6"/>
    <p:sldId id="321" r:id="rId7"/>
    <p:sldId id="324" r:id="rId8"/>
    <p:sldId id="323" r:id="rId9"/>
    <p:sldId id="298" r:id="rId10"/>
    <p:sldId id="341" r:id="rId11"/>
    <p:sldId id="301" r:id="rId12"/>
    <p:sldId id="342" r:id="rId13"/>
    <p:sldId id="304" r:id="rId14"/>
    <p:sldId id="343" r:id="rId15"/>
    <p:sldId id="327" r:id="rId16"/>
    <p:sldId id="344" r:id="rId17"/>
    <p:sldId id="328" r:id="rId18"/>
    <p:sldId id="335" r:id="rId19"/>
    <p:sldId id="325" r:id="rId20"/>
    <p:sldId id="270" r:id="rId21"/>
    <p:sldId id="326" r:id="rId22"/>
    <p:sldId id="299" r:id="rId23"/>
    <p:sldId id="300" r:id="rId24"/>
    <p:sldId id="302" r:id="rId25"/>
    <p:sldId id="303" r:id="rId26"/>
    <p:sldId id="329" r:id="rId27"/>
    <p:sldId id="330" r:id="rId28"/>
    <p:sldId id="331" r:id="rId29"/>
    <p:sldId id="332" r:id="rId30"/>
    <p:sldId id="333" r:id="rId31"/>
    <p:sldId id="334" r:id="rId32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118" d="100"/>
          <a:sy n="118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116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Long-Term SINR Calibration for System Simula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1-20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590800"/>
          <a:ext cx="7615933" cy="2514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Hongyuan Zhan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 (Scenario 1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1828800"/>
          <a:ext cx="7772400" cy="3733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5943600"/>
              </a:tblGrid>
              <a:tr h="441762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441762"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T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 STAs per apartment</a:t>
                      </a:r>
                      <a:endParaRPr lang="en-US" dirty="0"/>
                    </a:p>
                  </a:txBody>
                  <a:tcPr/>
                </a:tc>
              </a:tr>
              <a:tr h="441762">
                <a:tc>
                  <a:txBody>
                    <a:bodyPr/>
                    <a:lstStyle/>
                    <a:p>
                      <a:r>
                        <a:rPr lang="en-US" dirty="0" smtClean="0"/>
                        <a:t>Channel 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Gn</a:t>
                      </a:r>
                      <a:r>
                        <a:rPr lang="en-US" dirty="0" smtClean="0"/>
                        <a:t> B (AP-AP,</a:t>
                      </a:r>
                      <a:r>
                        <a:rPr lang="en-US" baseline="0" dirty="0" smtClean="0"/>
                        <a:t> STA-STA, AP-STA)</a:t>
                      </a:r>
                      <a:endParaRPr lang="en-US" dirty="0"/>
                    </a:p>
                  </a:txBody>
                  <a:tcPr/>
                </a:tc>
              </a:tr>
              <a:tr h="441762">
                <a:tc>
                  <a:txBody>
                    <a:bodyPr/>
                    <a:lstStyle/>
                    <a:p>
                      <a:r>
                        <a:rPr lang="en-US" dirty="0" smtClean="0"/>
                        <a:t>Penetration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all 12dB, Floor 17dB, linear for multiple walls/floors</a:t>
                      </a:r>
                      <a:endParaRPr lang="en-US" dirty="0"/>
                    </a:p>
                  </a:txBody>
                  <a:tcPr/>
                </a:tc>
              </a:tr>
              <a:tr h="762494">
                <a:tc>
                  <a:txBody>
                    <a:bodyPr/>
                    <a:lstStyle/>
                    <a:p>
                      <a:r>
                        <a:rPr lang="en-US" dirty="0" smtClean="0"/>
                        <a:t>B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MHz at 2.4GHz. Each BSS randomly</a:t>
                      </a:r>
                      <a:r>
                        <a:rPr lang="en-US" baseline="0" dirty="0" smtClean="0"/>
                        <a:t> selects one channel out of 3.</a:t>
                      </a:r>
                      <a:endParaRPr lang="en-US" dirty="0"/>
                    </a:p>
                  </a:txBody>
                  <a:tcPr/>
                </a:tc>
              </a:tr>
              <a:tr h="441762">
                <a:tc>
                  <a:txBody>
                    <a:bodyPr/>
                    <a:lstStyle/>
                    <a:p>
                      <a:r>
                        <a:rPr lang="en-US" dirty="0" smtClean="0"/>
                        <a:t>TX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P: 23dBm, STA: 17dBm</a:t>
                      </a:r>
                      <a:endParaRPr lang="en-US" dirty="0"/>
                    </a:p>
                  </a:txBody>
                  <a:tcPr/>
                </a:tc>
              </a:tr>
              <a:tr h="762494">
                <a:tc>
                  <a:txBody>
                    <a:bodyPr/>
                    <a:lstStyle/>
                    <a:p>
                      <a:r>
                        <a:rPr lang="en-US" dirty="0" smtClean="0"/>
                        <a:t>Associ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% STA in an</a:t>
                      </a:r>
                      <a:r>
                        <a:rPr lang="en-US" baseline="0" dirty="0" smtClean="0"/>
                        <a:t> apartment associated with the AP in the room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enario 1 – Residential: SIN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0" y="4267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-AP, AP-STA and STA-STA: channel B</a:t>
            </a:r>
          </a:p>
          <a:p>
            <a:r>
              <a:rPr lang="en-US" dirty="0" smtClean="0"/>
              <a:t>10 STA per BS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38200" y="5867400"/>
            <a:ext cx="762000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1 is a severe interfered case (CSMA reduces interference by more than 20dB)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10" name="Content Placeholder 9" descr="s1-csin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00200" y="1219200"/>
            <a:ext cx="5892800" cy="4419600"/>
          </a:xfr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 (Scenario 2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752600"/>
          <a:ext cx="8077200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0518"/>
                <a:gridCol w="6176682"/>
              </a:tblGrid>
              <a:tr h="455951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455951"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T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 STAs per BSS, 1 AP per BSS</a:t>
                      </a:r>
                      <a:endParaRPr lang="en-US" dirty="0"/>
                    </a:p>
                  </a:txBody>
                  <a:tcPr/>
                </a:tc>
              </a:tr>
              <a:tr h="455951">
                <a:tc>
                  <a:txBody>
                    <a:bodyPr/>
                    <a:lstStyle/>
                    <a:p>
                      <a:r>
                        <a:rPr lang="en-US" dirty="0" smtClean="0"/>
                        <a:t>Channel 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Gn</a:t>
                      </a:r>
                      <a:r>
                        <a:rPr lang="en-US" dirty="0" smtClean="0"/>
                        <a:t> D (AP-AP,</a:t>
                      </a:r>
                      <a:r>
                        <a:rPr lang="en-US" baseline="0" dirty="0" smtClean="0"/>
                        <a:t> STA-STA, AP-STA)</a:t>
                      </a:r>
                      <a:endParaRPr lang="en-US" dirty="0"/>
                    </a:p>
                  </a:txBody>
                  <a:tcPr/>
                </a:tc>
              </a:tr>
              <a:tr h="455951">
                <a:tc>
                  <a:txBody>
                    <a:bodyPr/>
                    <a:lstStyle/>
                    <a:p>
                      <a:r>
                        <a:rPr lang="en-US" dirty="0" smtClean="0"/>
                        <a:t>Penetration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all 7dB, linear for multiple walls</a:t>
                      </a:r>
                      <a:endParaRPr lang="en-US" dirty="0"/>
                    </a:p>
                  </a:txBody>
                  <a:tcPr/>
                </a:tc>
              </a:tr>
              <a:tr h="1124261">
                <a:tc>
                  <a:txBody>
                    <a:bodyPr/>
                    <a:lstStyle/>
                    <a:p>
                      <a:r>
                        <a:rPr lang="en-US" dirty="0" smtClean="0"/>
                        <a:t>B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MHz at 2.4GHz. Each BSS </a:t>
                      </a:r>
                      <a:r>
                        <a:rPr lang="en-US" baseline="0" dirty="0" smtClean="0"/>
                        <a:t>selects one channel out of 4. (BSS1,BSS2,BSS3,BSS4)=(BSS5,BSS6,BSS7,BSS8)=(ch1,ch2,ch3,ch4)</a:t>
                      </a:r>
                      <a:endParaRPr lang="en-US" dirty="0"/>
                    </a:p>
                  </a:txBody>
                  <a:tcPr/>
                </a:tc>
              </a:tr>
              <a:tr h="455951">
                <a:tc>
                  <a:txBody>
                    <a:bodyPr/>
                    <a:lstStyle/>
                    <a:p>
                      <a:r>
                        <a:rPr lang="en-US" dirty="0" smtClean="0"/>
                        <a:t>TX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P: 24dBm, STA: 21dBm</a:t>
                      </a:r>
                      <a:endParaRPr lang="en-US" dirty="0"/>
                    </a:p>
                  </a:txBody>
                  <a:tcPr/>
                </a:tc>
              </a:tr>
              <a:tr h="786984">
                <a:tc>
                  <a:txBody>
                    <a:bodyPr/>
                    <a:lstStyle/>
                    <a:p>
                      <a:r>
                        <a:rPr lang="en-US" dirty="0" smtClean="0"/>
                        <a:t>Associ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% STA in a</a:t>
                      </a:r>
                      <a:r>
                        <a:rPr lang="en-US" baseline="0" dirty="0" smtClean="0"/>
                        <a:t> BSS associated with the AP in BSS (pre-fixed), no P2P STA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38600" y="6019800"/>
            <a:ext cx="3999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d on [2] before the document was updated at the meeting.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enario 2 – Enterprise: SINR</a:t>
            </a:r>
            <a:endParaRPr lang="en-US" dirty="0"/>
          </a:p>
        </p:txBody>
      </p:sp>
      <p:pic>
        <p:nvPicPr>
          <p:cNvPr id="5" name="Content Placeholder 4" descr="s2-csinr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1295400"/>
            <a:ext cx="6034617" cy="4525963"/>
          </a:xfr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0" y="5867400"/>
            <a:ext cx="7543800" cy="47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2 is a sever interfered case (CSMA reduces interference by about 20dB). </a:t>
            </a:r>
          </a:p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L/UL traffic impact SINR more with CSMA due to the limited number of strong interfering APs.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 (Scenario 3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1676398"/>
          <a:ext cx="7772400" cy="42367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5943600"/>
              </a:tblGrid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1025013">
                <a:tc>
                  <a:txBody>
                    <a:bodyPr/>
                    <a:lstStyle/>
                    <a:p>
                      <a:r>
                        <a:rPr lang="en-US" dirty="0" smtClean="0"/>
                        <a:t>Environ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SSs in Hexagon (figure 5), simulated BSS in 1</a:t>
                      </a:r>
                      <a:r>
                        <a:rPr lang="en-US" baseline="0" dirty="0" smtClean="0"/>
                        <a:t> channel (figure 6)</a:t>
                      </a:r>
                    </a:p>
                    <a:p>
                      <a:r>
                        <a:rPr lang="en-US" baseline="0" dirty="0" smtClean="0"/>
                        <a:t>BSS radius: R=7m</a:t>
                      </a:r>
                      <a:endParaRPr lang="en-US" dirty="0"/>
                    </a:p>
                  </a:txBody>
                  <a:tcPr/>
                </a:tc>
              </a:tr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T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STAs per BSS</a:t>
                      </a:r>
                      <a:endParaRPr lang="en-US" dirty="0"/>
                    </a:p>
                  </a:txBody>
                  <a:tcPr/>
                </a:tc>
              </a:tr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Channel 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Gn</a:t>
                      </a:r>
                      <a:r>
                        <a:rPr lang="en-US" dirty="0" smtClean="0"/>
                        <a:t> D (AP-AP,</a:t>
                      </a:r>
                      <a:r>
                        <a:rPr lang="en-US" baseline="0" dirty="0" smtClean="0"/>
                        <a:t> AP-STA), </a:t>
                      </a:r>
                      <a:r>
                        <a:rPr lang="en-US" baseline="0" dirty="0" err="1" smtClean="0"/>
                        <a:t>TGn</a:t>
                      </a:r>
                      <a:r>
                        <a:rPr lang="en-US" baseline="0" dirty="0" smtClean="0"/>
                        <a:t> B (STA-STA)</a:t>
                      </a:r>
                      <a:endParaRPr lang="en-US" dirty="0"/>
                    </a:p>
                  </a:txBody>
                  <a:tcPr/>
                </a:tc>
              </a:tr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Penetration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e</a:t>
                      </a:r>
                      <a:endParaRPr lang="en-US" dirty="0"/>
                    </a:p>
                  </a:txBody>
                  <a:tcPr/>
                </a:tc>
              </a:tr>
              <a:tr h="717509">
                <a:tc>
                  <a:txBody>
                    <a:bodyPr/>
                    <a:lstStyle/>
                    <a:p>
                      <a:r>
                        <a:rPr lang="en-US" dirty="0" smtClean="0"/>
                        <a:t>B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MHz at 2.4GHz. Each simulated BSS selects the same channel.</a:t>
                      </a:r>
                      <a:endParaRPr lang="en-US" dirty="0"/>
                    </a:p>
                  </a:txBody>
                  <a:tcPr/>
                </a:tc>
              </a:tr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TX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P: 17dBm, STA: 15dBm</a:t>
                      </a:r>
                      <a:endParaRPr lang="en-US" dirty="0"/>
                    </a:p>
                  </a:txBody>
                  <a:tcPr/>
                </a:tc>
              </a:tr>
              <a:tr h="415700">
                <a:tc>
                  <a:txBody>
                    <a:bodyPr/>
                    <a:lstStyle/>
                    <a:p>
                      <a:r>
                        <a:rPr lang="en-US" dirty="0" smtClean="0"/>
                        <a:t>Associ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% STA associated with the strongest AP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WIFI_TGn_SI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066800" y="1219200"/>
            <a:ext cx="6660061" cy="4419600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enario 3 – Indoor Small BSSs: Received SINR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38200" y="5715000"/>
            <a:ext cx="7467600" cy="58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marR="0" lvl="1" indent="-169863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400" kern="0" dirty="0" smtClean="0">
                <a:latin typeface="+mn-lt"/>
              </a:rPr>
              <a:t>Scenario is a severe interfered case (CSMA reduces interference substantially). </a:t>
            </a:r>
          </a:p>
          <a:p>
            <a:pPr marL="227013" marR="0" lvl="1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L/UL traffic impact SINR more without CSMA due to the large number of strong interfering APs.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 (Scenario 4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1676400"/>
          <a:ext cx="7772400" cy="42672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5943600"/>
              </a:tblGrid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Environ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SSs in Hexagon (figure 8),</a:t>
                      </a:r>
                      <a:r>
                        <a:rPr lang="en-US" baseline="0" dirty="0" smtClean="0"/>
                        <a:t> ICD = 130m</a:t>
                      </a:r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T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 STAs per BSS (50% outdoor, 50% indoor)</a:t>
                      </a:r>
                      <a:endParaRPr lang="en-US" dirty="0"/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Channel 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UMi (AP-AP,</a:t>
                      </a:r>
                      <a:r>
                        <a:rPr lang="en-US" baseline="0" dirty="0" smtClean="0"/>
                        <a:t> AP-STA, STA-STA)</a:t>
                      </a:r>
                      <a:endParaRPr lang="en-US" dirty="0"/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Penetration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0dB (outdoor-indoor)</a:t>
                      </a:r>
                    </a:p>
                  </a:txBody>
                  <a:tcPr/>
                </a:tc>
              </a:tr>
              <a:tr h="844061">
                <a:tc>
                  <a:txBody>
                    <a:bodyPr/>
                    <a:lstStyle/>
                    <a:p>
                      <a:r>
                        <a:rPr lang="en-US" dirty="0" smtClean="0"/>
                        <a:t>B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MHz at 2.4GHz. Each simulated BSS selects the same channel.</a:t>
                      </a:r>
                      <a:endParaRPr lang="en-US" dirty="0"/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TX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P: 30dBm, STA: 15dBm</a:t>
                      </a:r>
                      <a:endParaRPr lang="en-US" dirty="0"/>
                    </a:p>
                  </a:txBody>
                  <a:tcPr/>
                </a:tc>
              </a:tr>
              <a:tr h="489020">
                <a:tc>
                  <a:txBody>
                    <a:bodyPr/>
                    <a:lstStyle/>
                    <a:p>
                      <a:r>
                        <a:rPr lang="en-US" dirty="0" smtClean="0"/>
                        <a:t>Associ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% STA associated with the strongest AP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WIFI_UMI_SI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447800"/>
            <a:ext cx="5898061" cy="4114800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cenario 4 – Outdoor Large BSSs: Received SINR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838200" y="5638800"/>
            <a:ext cx="7848600" cy="68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227013" lvl="1" indent="-169863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kern="0" dirty="0" smtClean="0"/>
              <a:t>Scenario </a:t>
            </a:r>
            <a:r>
              <a:rPr lang="en-US" sz="1400" kern="0" dirty="0"/>
              <a:t>is a severe interfered case (CSMA reduces interference substantially). </a:t>
            </a:r>
          </a:p>
          <a:p>
            <a:pPr marL="227013" lvl="1" indent="-169863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400" kern="0" dirty="0" smtClean="0"/>
              <a:t>Using the same channel type for STA-STA causes a long tail for DL/UL=1/N (more severe interfering STAs)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types of long-term SINR give very good insights into the system modeling and captures fundamental characteristics for calibration.</a:t>
            </a:r>
          </a:p>
          <a:p>
            <a:pPr lvl="1"/>
            <a:r>
              <a:rPr lang="en-US" dirty="0" smtClean="0"/>
              <a:t>Long-term SINR distributions with different traffic model (UL/DL time ratio) are within a relatively small difference.</a:t>
            </a:r>
          </a:p>
          <a:p>
            <a:pPr lvl="1"/>
            <a:r>
              <a:rPr lang="en-US" dirty="0" smtClean="0"/>
              <a:t>Long-term SINR distributions with or without CSMA are with some </a:t>
            </a:r>
            <a:r>
              <a:rPr lang="en-US" dirty="0" err="1" smtClean="0"/>
              <a:t>dBs</a:t>
            </a:r>
            <a:r>
              <a:rPr lang="en-US" dirty="0" smtClean="0"/>
              <a:t> shift.</a:t>
            </a:r>
          </a:p>
          <a:p>
            <a:endParaRPr lang="en-US" dirty="0" smtClean="0"/>
          </a:p>
          <a:p>
            <a:r>
              <a:rPr lang="en-US" dirty="0" smtClean="0"/>
              <a:t>We can select a type of definition solely based on complexity of calibration.</a:t>
            </a:r>
          </a:p>
          <a:p>
            <a:pPr lvl="1"/>
            <a:r>
              <a:rPr lang="en-US" dirty="0" smtClean="0"/>
              <a:t>Least ambiguity with equal STA/AP traffic and without CSMA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Use the distribution of long term SINR as the metric for system simulator calibration.</a:t>
            </a:r>
          </a:p>
          <a:p>
            <a:endParaRPr lang="en-US" dirty="0" smtClean="0"/>
          </a:p>
          <a:p>
            <a:r>
              <a:rPr lang="en-US" dirty="0" smtClean="0"/>
              <a:t>For simplicity and avoiding ambiguity, use the definition with equal STA/AP traffic and without CSMA as the metric for calibration.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59393" name="Object 2"/>
          <p:cNvGraphicFramePr>
            <a:graphicFrameLocks noChangeAspect="1"/>
          </p:cNvGraphicFramePr>
          <p:nvPr/>
        </p:nvGraphicFramePr>
        <p:xfrm>
          <a:off x="1524000" y="4267200"/>
          <a:ext cx="5954712" cy="1973263"/>
        </p:xfrm>
        <a:graphic>
          <a:graphicData uri="http://schemas.openxmlformats.org/presentationml/2006/ole">
            <p:oleObj spid="_x0000_s59393" name="Equation" r:id="rId3" imgW="4444920" imgH="1473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2819400"/>
          </a:xfrm>
        </p:spPr>
        <p:txBody>
          <a:bodyPr>
            <a:normAutofit/>
          </a:bodyPr>
          <a:lstStyle/>
          <a:p>
            <a:r>
              <a:rPr lang="en-US" dirty="0" smtClean="0"/>
              <a:t>A step-by-step calibration was proposed in [1] with high level descriptions.</a:t>
            </a:r>
          </a:p>
          <a:p>
            <a:r>
              <a:rPr lang="en-US" dirty="0" smtClean="0"/>
              <a:t>More details and examples of the first step of statistics-based calibration in this contribution.</a:t>
            </a:r>
          </a:p>
          <a:p>
            <a:r>
              <a:rPr lang="en-US" dirty="0" smtClean="0"/>
              <a:t>Results also provide some insights of the simulation scenario under development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38200" y="4495800"/>
            <a:ext cx="7467600" cy="1995170"/>
            <a:chOff x="838200" y="2431415"/>
            <a:chExt cx="7467600" cy="1995170"/>
          </a:xfrm>
        </p:grpSpPr>
        <p:sp>
          <p:nvSpPr>
            <p:cNvPr id="8" name="Notched Right Arrow 7"/>
            <p:cNvSpPr/>
            <p:nvPr/>
          </p:nvSpPr>
          <p:spPr>
            <a:xfrm>
              <a:off x="838200" y="3029966"/>
              <a:ext cx="7467600" cy="798068"/>
            </a:xfrm>
            <a:prstGeom prst="notchedRightArrow">
              <a:avLst/>
            </a:prstGeom>
          </p:spPr>
          <p:style>
            <a:lnRef idx="0">
              <a:schemeClr val="dk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tint val="55000"/>
                <a:hueOff val="0"/>
                <a:satOff val="0"/>
                <a:lumOff val="0"/>
                <a:alphaOff val="0"/>
              </a:schemeClr>
            </a:fillRef>
            <a:effectRef idx="1">
              <a:schemeClr val="accent2">
                <a:tint val="55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9" name="Group 8"/>
            <p:cNvGrpSpPr/>
            <p:nvPr/>
          </p:nvGrpSpPr>
          <p:grpSpPr>
            <a:xfrm>
              <a:off x="841679" y="2431415"/>
              <a:ext cx="973012" cy="798068"/>
              <a:chOff x="3479" y="0"/>
              <a:chExt cx="973012" cy="798068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3479" y="0"/>
                <a:ext cx="973012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7" name="Rectangle 26"/>
              <p:cNvSpPr/>
              <p:nvPr/>
            </p:nvSpPr>
            <p:spPr>
              <a:xfrm>
                <a:off x="3479" y="0"/>
                <a:ext cx="973012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imulation Scenario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524000" y="3628517"/>
              <a:ext cx="1981200" cy="798068"/>
              <a:chOff x="685800" y="1197102"/>
              <a:chExt cx="1981200" cy="798068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025141" y="1197102"/>
                <a:ext cx="1384168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5" name="Rectangle 24"/>
              <p:cNvSpPr/>
              <p:nvPr/>
            </p:nvSpPr>
            <p:spPr>
              <a:xfrm>
                <a:off x="685800" y="1197102"/>
                <a:ext cx="1981200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t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tatic Radio statistics</a:t>
                </a:r>
                <a:endParaRPr lang="zh-CN" altLang="en-US" sz="1300" b="1" kern="1200" dirty="0" smtClean="0">
                  <a:solidFill>
                    <a:schemeClr val="accent6">
                      <a:lumMod val="75000"/>
                    </a:schemeClr>
                  </a:solidFill>
                </a:endParaRPr>
              </a:p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(</a:t>
                </a:r>
                <a:r>
                  <a:rPr lang="en-US" altLang="zh-CN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S/I</a:t>
                </a:r>
                <a:r>
                  <a:rPr lang="zh-CN" altLang="en-US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distribution)</a:t>
                </a:r>
                <a:endParaRPr lang="en-US" sz="1300" b="1" kern="12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2455667" y="3329241"/>
              <a:ext cx="199517" cy="1995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fillRef>
            <a:effectRef idx="1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2" name="Group 11"/>
            <p:cNvGrpSpPr/>
            <p:nvPr/>
          </p:nvGrpSpPr>
          <p:grpSpPr>
            <a:xfrm>
              <a:off x="3296160" y="2431415"/>
              <a:ext cx="1765462" cy="798068"/>
              <a:chOff x="2457960" y="0"/>
              <a:chExt cx="1765462" cy="798068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2457960" y="0"/>
                <a:ext cx="1765462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3" name="Rectangle 22"/>
              <p:cNvSpPr/>
              <p:nvPr/>
            </p:nvSpPr>
            <p:spPr>
              <a:xfrm>
                <a:off x="2457960" y="0"/>
                <a:ext cx="1765462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HY statistics</a:t>
                </a:r>
                <a:endParaRPr lang="zh-CN" altLang="en-US" sz="1300" b="1" kern="12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(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Freq-domain</a:t>
                </a: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INR</a:t>
                </a:r>
                <a:r>
                  <a:rPr lang="zh-CN" alt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zh-CN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distribution)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3" name="Oval 12"/>
            <p:cNvSpPr/>
            <p:nvPr/>
          </p:nvSpPr>
          <p:spPr>
            <a:xfrm>
              <a:off x="4079133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fillRef>
            <a:effectRef idx="1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4" name="Group 13"/>
            <p:cNvGrpSpPr/>
            <p:nvPr/>
          </p:nvGrpSpPr>
          <p:grpSpPr>
            <a:xfrm>
              <a:off x="5110274" y="3628517"/>
              <a:ext cx="1219145" cy="798068"/>
              <a:chOff x="4272074" y="1197102"/>
              <a:chExt cx="1219145" cy="798068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4272074" y="1197102"/>
                <a:ext cx="1219145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1" name="Rectangle 20"/>
              <p:cNvSpPr/>
              <p:nvPr/>
            </p:nvSpPr>
            <p:spPr>
              <a:xfrm>
                <a:off x="4272074" y="1197102"/>
                <a:ext cx="1219145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t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HY Tput calibration 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5" name="Oval 14"/>
            <p:cNvSpPr/>
            <p:nvPr/>
          </p:nvSpPr>
          <p:spPr>
            <a:xfrm>
              <a:off x="5620088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fillRef>
            <a:effectRef idx="1">
              <a:schemeClr val="accent2">
                <a:shade val="50000"/>
                <a:hueOff val="0"/>
                <a:satOff val="-13131"/>
                <a:lumOff val="38886"/>
                <a:alphaOff val="0"/>
              </a:schemeClr>
            </a:effectRef>
            <a:fontRef idx="minor">
              <a:schemeClr val="dk1"/>
            </a:fontRef>
          </p:style>
        </p:sp>
        <p:grpSp>
          <p:nvGrpSpPr>
            <p:cNvPr id="16" name="Group 15"/>
            <p:cNvGrpSpPr/>
            <p:nvPr/>
          </p:nvGrpSpPr>
          <p:grpSpPr>
            <a:xfrm>
              <a:off x="6378070" y="2431415"/>
              <a:ext cx="1177490" cy="798068"/>
              <a:chOff x="5539870" y="0"/>
              <a:chExt cx="1177490" cy="798068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539870" y="0"/>
                <a:ext cx="1177490" cy="798068"/>
              </a:xfrm>
              <a:prstGeom prst="rect">
                <a:avLst/>
              </a:pr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9" name="Rectangle 18"/>
              <p:cNvSpPr/>
              <p:nvPr/>
            </p:nvSpPr>
            <p:spPr>
              <a:xfrm>
                <a:off x="5539870" y="0"/>
                <a:ext cx="1177490" cy="798068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2456" tIns="92456" rIns="92456" bIns="92456" numCol="1" spcCol="1270" anchor="b" anchorCtr="0">
                <a:noAutofit/>
              </a:bodyPr>
              <a:lstStyle/>
              <a:p>
                <a:pPr lvl="0" algn="ctr" defTabSz="5778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300" b="1" kern="12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MAC calibration</a:t>
                </a:r>
                <a:endParaRPr lang="en-US" sz="1300" b="1" kern="12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7" name="Oval 16"/>
            <p:cNvSpPr/>
            <p:nvPr/>
          </p:nvSpPr>
          <p:spPr>
            <a:xfrm>
              <a:off x="6867056" y="3329241"/>
              <a:ext cx="199517" cy="199517"/>
            </a:xfrm>
            <a:prstGeom prst="ellipse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fillRef>
            <a:effectRef idx="1">
              <a:schemeClr val="accent2">
                <a:shade val="50000"/>
                <a:hueOff val="0"/>
                <a:satOff val="-6566"/>
                <a:lumOff val="19443"/>
                <a:alphaOff val="0"/>
              </a:schemeClr>
            </a:effectRef>
            <a:fontRef idx="minor">
              <a:schemeClr val="dk1"/>
            </a:fontRef>
          </p:style>
        </p:sp>
      </p:grpSp>
      <p:sp>
        <p:nvSpPr>
          <p:cNvPr id="29" name="Down Arrow 28"/>
          <p:cNvSpPr/>
          <p:nvPr/>
        </p:nvSpPr>
        <p:spPr bwMode="auto">
          <a:xfrm>
            <a:off x="2321740" y="4724400"/>
            <a:ext cx="457200" cy="5334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mtClean="0"/>
              <a:t>Reference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sz="1800" b="0" dirty="0" smtClean="0"/>
              <a:t>[1] 11-13-1392-00-0hew-methodology-of-calibrating-system-simulation-results</a:t>
            </a:r>
          </a:p>
          <a:p>
            <a:pPr>
              <a:buFontTx/>
              <a:buNone/>
            </a:pPr>
            <a:r>
              <a:rPr lang="en-US" sz="1800" b="0" dirty="0" smtClean="0"/>
              <a:t>[2</a:t>
            </a:r>
            <a:r>
              <a:rPr lang="en-US" sz="1800" b="0" smtClean="0"/>
              <a:t>] 11-13-1001-05-0hew-HEW-evaluation-simulation-scenarios-document-template</a:t>
            </a:r>
            <a:endParaRPr lang="en-US" sz="1800" b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20D0C7F-D26F-4016-91E8-03C34A82C38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: Expected Received Signal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ived signal power at receiver RX from transmitter TX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28663" y="2743200"/>
          <a:ext cx="7950200" cy="2667000"/>
        </p:xfrm>
        <a:graphic>
          <a:graphicData uri="http://schemas.openxmlformats.org/presentationml/2006/ole">
            <p:oleObj spid="_x0000_s40963" name="Equation" r:id="rId3" imgW="5067000" imgH="1701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1 – Residential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9" name="Content Placeholder 8" descr="s1-arx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0" y="1676400"/>
            <a:ext cx="5892800" cy="4419600"/>
          </a:xfr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1 – Residential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8" name="Content Placeholder 7" descr="s1-bin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0" y="1676400"/>
            <a:ext cx="5892800" cy="4419600"/>
          </a:xfr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2 – Enterprise: Received Signal Power</a:t>
            </a:r>
            <a:endParaRPr lang="en-US" dirty="0"/>
          </a:p>
        </p:txBody>
      </p:sp>
      <p:pic>
        <p:nvPicPr>
          <p:cNvPr id="6" name="Content Placeholder 5" descr="s2-arx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2 – Enterprise: Interference Signal Power</a:t>
            </a:r>
            <a:endParaRPr lang="en-US" dirty="0"/>
          </a:p>
        </p:txBody>
      </p:sp>
      <p:pic>
        <p:nvPicPr>
          <p:cNvPr id="5" name="Content Placeholder 4" descr="s2-bins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8" name="Content Placeholder 7" descr="WIFI_TGn_Plos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Received Signal over white noi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9" name="Content Placeholder 8" descr="WIFI_TGn_S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3 – Indoor Small BSSs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8" name="Content Placeholder 7" descr="WIFI_TGn_Inf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17773" y="1676400"/>
            <a:ext cx="6308453" cy="4419600"/>
          </a:xfr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Received Signal Pow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9" name="Content Placeholder 8" descr="WIFI_UMI_Plos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c Radio Characteristics: Long 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eometry, or long-term SINR, defines the average quality of reception.</a:t>
            </a:r>
          </a:p>
          <a:p>
            <a:pPr lvl="1"/>
            <a:r>
              <a:rPr lang="en-US" dirty="0" smtClean="0"/>
              <a:t>Expected received (desired) signal power over the sum of the interference power (and noise).</a:t>
            </a:r>
          </a:p>
          <a:p>
            <a:endParaRPr lang="en-US" dirty="0" smtClean="0"/>
          </a:p>
          <a:p>
            <a:r>
              <a:rPr lang="en-US" dirty="0" smtClean="0"/>
              <a:t>Expected received signal power of (desired or interfering) transmitter</a:t>
            </a:r>
          </a:p>
          <a:p>
            <a:pPr lvl="1"/>
            <a:r>
              <a:rPr lang="en-US" dirty="0" smtClean="0"/>
              <a:t>Include large scale fading (path-loss, shadowing factor) </a:t>
            </a:r>
          </a:p>
          <a:p>
            <a:pPr lvl="1"/>
            <a:r>
              <a:rPr lang="en-US" dirty="0" smtClean="0"/>
              <a:t>Include static transmission/receiving factors (transmit power, antenna gain, cable loss, noise figure, etc)</a:t>
            </a:r>
          </a:p>
          <a:p>
            <a:pPr lvl="1"/>
            <a:r>
              <a:rPr lang="en-US" dirty="0" smtClean="0"/>
              <a:t>Does not include small scale fading.</a:t>
            </a:r>
          </a:p>
          <a:p>
            <a:endParaRPr lang="en-US" dirty="0" smtClean="0"/>
          </a:p>
          <a:p>
            <a:r>
              <a:rPr lang="en-US" dirty="0" smtClean="0"/>
              <a:t>Propose to use long-term SINR as a static radio characteristic for system simulator calibration.</a:t>
            </a:r>
          </a:p>
          <a:p>
            <a:pPr lvl="1"/>
            <a:r>
              <a:rPr lang="en-US" dirty="0" smtClean="0"/>
              <a:t>Long-term SINR provide a high-level picture of the network (deployment and basic transmitter/receiver/propagation configuration).</a:t>
            </a:r>
          </a:p>
          <a:p>
            <a:pPr lvl="1"/>
            <a:r>
              <a:rPr lang="en-US" dirty="0" smtClean="0"/>
              <a:t>Calibrating long-term SINR aligns the system modeling.</a:t>
            </a:r>
          </a:p>
          <a:p>
            <a:pPr lvl="1"/>
            <a:r>
              <a:rPr lang="en-US" dirty="0" smtClean="0"/>
              <a:t>Long-term SINR is easy to calibrat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Received Signal over white nois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9" name="Content Placeholder 8" descr="WIFI_UMI_SNR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endix: Scenario 4 – Outdoor Large BSSs: Interference Signal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pic>
        <p:nvPicPr>
          <p:cNvPr id="9" name="Content Placeholder 8" descr="WIFI_UMI_Inf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2969" y="1676400"/>
            <a:ext cx="5898061" cy="4419600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Long-Term SINR in WiF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2286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ntention based channel access in WiFi leads to no strict definition of long term SINR.</a:t>
            </a:r>
          </a:p>
          <a:p>
            <a:pPr lvl="1"/>
            <a:r>
              <a:rPr lang="en-US" dirty="0" smtClean="0"/>
              <a:t>Some rough definition is used.</a:t>
            </a:r>
          </a:p>
          <a:p>
            <a:pPr lvl="1"/>
            <a:r>
              <a:rPr lang="en-US" dirty="0" smtClean="0"/>
              <a:t>A good definition should capture the deployment and long term radio statistic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xample: </a:t>
            </a:r>
            <a:r>
              <a:rPr lang="en-US" u="sng" dirty="0" smtClean="0"/>
              <a:t>DL SINR of STA-</a:t>
            </a:r>
            <a:r>
              <a:rPr lang="en-US" i="1" u="sng" dirty="0" smtClean="0"/>
              <a:t>m</a:t>
            </a:r>
            <a:r>
              <a:rPr lang="en-US" u="sng" dirty="0" smtClean="0"/>
              <a:t> associated with AP-</a:t>
            </a:r>
            <a:r>
              <a:rPr lang="en-US" i="1" u="sng" dirty="0" smtClean="0"/>
              <a:t>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9138" y="3962400"/>
          <a:ext cx="7488237" cy="2382838"/>
        </p:xfrm>
        <a:graphic>
          <a:graphicData uri="http://schemas.openxmlformats.org/presentationml/2006/ole">
            <p:oleObj spid="_x0000_s36866" name="Equation" r:id="rId3" imgW="5587920" imgH="1777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 on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352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L/UL traffic time ratio models</a:t>
            </a:r>
          </a:p>
          <a:p>
            <a:pPr lvl="1"/>
            <a:r>
              <a:rPr lang="en-US" dirty="0" smtClean="0"/>
              <a:t>Assume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+</a:t>
            </a:r>
            <a:r>
              <a:rPr lang="el-GR" dirty="0" smtClean="0"/>
              <a:t> α</a:t>
            </a:r>
            <a:r>
              <a:rPr lang="en-US" baseline="-25000" dirty="0" smtClean="0"/>
              <a:t>UL</a:t>
            </a:r>
            <a:r>
              <a:rPr lang="en-US" dirty="0" smtClean="0"/>
              <a:t>=1 </a:t>
            </a:r>
            <a:r>
              <a:rPr lang="en-US" dirty="0" smtClean="0">
                <a:sym typeface="Wingdings" pitchFamily="2" charset="2"/>
              </a:rPr>
              <a:t> a fully occupied network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Case 1: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:</a:t>
            </a:r>
            <a:r>
              <a:rPr lang="el-GR" dirty="0" smtClean="0"/>
              <a:t> α</a:t>
            </a:r>
            <a:r>
              <a:rPr lang="en-US" baseline="-25000" dirty="0" smtClean="0"/>
              <a:t>UL </a:t>
            </a:r>
            <a:r>
              <a:rPr lang="en-US" dirty="0" smtClean="0"/>
              <a:t>=1 </a:t>
            </a:r>
            <a:r>
              <a:rPr lang="en-US" dirty="0" smtClean="0">
                <a:sym typeface="Wingdings" pitchFamily="2" charset="2"/>
              </a:rPr>
              <a:t> equal traffic in both way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Case 2: 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 :</a:t>
            </a:r>
            <a:r>
              <a:rPr lang="el-GR" dirty="0" smtClean="0"/>
              <a:t> α</a:t>
            </a:r>
            <a:r>
              <a:rPr lang="en-US" baseline="-25000" dirty="0" smtClean="0"/>
              <a:t>UL </a:t>
            </a:r>
            <a:r>
              <a:rPr lang="en-US" dirty="0" smtClean="0"/>
              <a:t>=1:N</a:t>
            </a:r>
            <a:r>
              <a:rPr lang="en-US" i="1" baseline="-25000" dirty="0" smtClean="0"/>
              <a:t>STA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equal traffic from each STA including AP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Probability of collision roughly models CSMA</a:t>
            </a:r>
          </a:p>
          <a:p>
            <a:pPr lvl="1"/>
            <a:r>
              <a:rPr lang="en-US" u="sng" dirty="0" smtClean="0">
                <a:sym typeface="Wingdings" pitchFamily="2" charset="2"/>
              </a:rPr>
              <a:t>CSMA off </a:t>
            </a:r>
            <a:r>
              <a:rPr lang="en-US" dirty="0" smtClean="0">
                <a:sym typeface="Wingdings" pitchFamily="2" charset="2"/>
              </a:rPr>
              <a:t> All transmitters will transmit anyway, and will creates interference at receiver.</a:t>
            </a:r>
          </a:p>
          <a:p>
            <a:pPr lvl="1"/>
            <a:r>
              <a:rPr lang="en-US" u="sng" dirty="0" smtClean="0">
                <a:sym typeface="Wingdings" pitchFamily="2" charset="2"/>
              </a:rPr>
              <a:t>CSMA on </a:t>
            </a:r>
            <a:r>
              <a:rPr lang="en-US" dirty="0" smtClean="0">
                <a:sym typeface="Wingdings" pitchFamily="2" charset="2"/>
              </a:rPr>
              <a:t> A transmitter (TX2) will listen before transmit, and will not create interference to RX if it can hear TX1 is talking.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67000" y="5029200"/>
          <a:ext cx="3384967" cy="1066800"/>
        </p:xfrm>
        <a:graphic>
          <a:graphicData uri="http://schemas.openxmlformats.org/presentationml/2006/ole">
            <p:oleObj spid="_x0000_s37890" name="Equation" r:id="rId3" imgW="2501640" imgH="787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ed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 types of long-term SINR are tested in our contribution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81038" y="2667000"/>
          <a:ext cx="7829550" cy="3079750"/>
        </p:xfrm>
        <a:graphic>
          <a:graphicData uri="http://schemas.openxmlformats.org/presentationml/2006/ole">
            <p:oleObj spid="_x0000_s38914" name="Equation" r:id="rId3" imgW="7556400" imgH="297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link Long-Term SIN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3733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imilarly, uplink long-term SINR can be defined as:</a:t>
            </a:r>
          </a:p>
          <a:p>
            <a:pPr lvl="1"/>
            <a:r>
              <a:rPr lang="en-US" dirty="0" smtClean="0"/>
              <a:t>Average UL SINR per AP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L SINR per AP-STA link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example of uplink long-term SINR under equal STA/AP traffic with CSMA off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14400" y="2076011"/>
          <a:ext cx="7007225" cy="1124389"/>
        </p:xfrm>
        <a:graphic>
          <a:graphicData uri="http://schemas.openxmlformats.org/presentationml/2006/ole">
            <p:oleObj spid="_x0000_s39938" name="Equation" r:id="rId3" imgW="5854680" imgH="93960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38338" y="5334000"/>
          <a:ext cx="4457700" cy="969963"/>
        </p:xfrm>
        <a:graphic>
          <a:graphicData uri="http://schemas.openxmlformats.org/presentationml/2006/ole">
            <p:oleObj spid="_x0000_s39939" name="Equation" r:id="rId4" imgW="3327120" imgH="7236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09600" y="3657600"/>
          <a:ext cx="8191501" cy="873648"/>
        </p:xfrm>
        <a:graphic>
          <a:graphicData uri="http://schemas.openxmlformats.org/presentationml/2006/ole">
            <p:oleObj spid="_x0000_s39940" name="Equation" r:id="rId5" imgW="690876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Statistics Col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 lnSpcReduction="10000"/>
          </a:bodyPr>
          <a:lstStyle/>
          <a:p>
            <a:pPr marL="457200" indent="-457200"/>
            <a:r>
              <a:rPr lang="en-US" dirty="0" smtClean="0"/>
              <a:t>The definition (and the parameters, such as </a:t>
            </a:r>
            <a:r>
              <a:rPr lang="el-GR" dirty="0" smtClean="0"/>
              <a:t>α</a:t>
            </a:r>
            <a:r>
              <a:rPr lang="en-US" baseline="-25000" dirty="0" smtClean="0"/>
              <a:t>UL</a:t>
            </a:r>
            <a:r>
              <a:rPr lang="en-US" dirty="0" smtClean="0"/>
              <a:t>/</a:t>
            </a:r>
            <a:r>
              <a:rPr lang="el-GR" dirty="0" smtClean="0"/>
              <a:t>α</a:t>
            </a:r>
            <a:r>
              <a:rPr lang="en-US" baseline="-25000" dirty="0" smtClean="0"/>
              <a:t>DL</a:t>
            </a:r>
            <a:r>
              <a:rPr lang="en-US" dirty="0" smtClean="0"/>
              <a:t> and P</a:t>
            </a:r>
            <a:r>
              <a:rPr lang="en-US" baseline="-25000" dirty="0" smtClean="0"/>
              <a:t>CCA</a:t>
            </a:r>
            <a:r>
              <a:rPr lang="en-US" dirty="0" smtClean="0"/>
              <a:t> if apply) is selected and fixed before calibration.</a:t>
            </a:r>
          </a:p>
          <a:p>
            <a:pPr marL="457200" indent="-457200"/>
            <a:r>
              <a:rPr lang="en-US" dirty="0" smtClean="0"/>
              <a:t>For the selected calibration scenario, multiple drops of STA/AP is done for convergence.</a:t>
            </a:r>
          </a:p>
          <a:p>
            <a:pPr marL="457200" indent="-457200"/>
            <a:r>
              <a:rPr lang="en-US" dirty="0" smtClean="0"/>
              <a:t>In each drop:</a:t>
            </a:r>
          </a:p>
          <a:p>
            <a:pPr marL="744538" lvl="1" indent="-282575"/>
            <a:r>
              <a:rPr lang="en-US" dirty="0" smtClean="0">
                <a:solidFill>
                  <a:schemeClr val="tx1"/>
                </a:solidFill>
                <a:latin typeface="+mn-lt"/>
              </a:rPr>
              <a:t>Drop STAs/APs, and associate each STA with an AP.</a:t>
            </a:r>
          </a:p>
          <a:p>
            <a:pPr marL="1144588" lvl="2" indent="-230188"/>
            <a:r>
              <a:rPr lang="en-US" dirty="0" smtClean="0"/>
              <a:t>Randomly drop or load prefixed locations.</a:t>
            </a:r>
          </a:p>
          <a:p>
            <a:pPr marL="1144588" lvl="2" indent="-230188"/>
            <a:r>
              <a:rPr lang="en-US" dirty="0" smtClean="0">
                <a:solidFill>
                  <a:schemeClr val="tx1"/>
                </a:solidFill>
                <a:latin typeface="+mn-lt"/>
              </a:rPr>
              <a:t>Fixed association or signal-strength based association</a:t>
            </a:r>
          </a:p>
          <a:p>
            <a:pPr marL="744538" lvl="1" indent="-282575"/>
            <a:r>
              <a:rPr lang="en-US" dirty="0" smtClean="0">
                <a:solidFill>
                  <a:schemeClr val="tx1"/>
                </a:solidFill>
                <a:latin typeface="+mn-lt"/>
              </a:rPr>
              <a:t>After STA/AP are dropped and associated, collect the long-term SINR observed at each STA (downlink) and AP (uplink).</a:t>
            </a:r>
          </a:p>
          <a:p>
            <a:pPr marL="457200" indent="-457200"/>
            <a:r>
              <a:rPr lang="en-US" dirty="0" smtClean="0"/>
              <a:t>After multiple drops:</a:t>
            </a:r>
          </a:p>
          <a:p>
            <a:pPr marL="744538" lvl="1" indent="-282575"/>
            <a:r>
              <a:rPr lang="en-US" dirty="0" smtClean="0"/>
              <a:t>Generate the distribution (CDF) of long-term SINR for STAs (downlink) and APs (uplink) respectively collected over multiple drops.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imulation is based on scenario 1 to 4 in [2].</a:t>
            </a:r>
          </a:p>
          <a:p>
            <a:pPr lvl="1"/>
            <a:r>
              <a:rPr lang="en-US" dirty="0" smtClean="0"/>
              <a:t>Distribution of downlink long-term SINR are plotted as an example.</a:t>
            </a:r>
          </a:p>
          <a:p>
            <a:endParaRPr lang="en-US" dirty="0" smtClean="0"/>
          </a:p>
          <a:p>
            <a:r>
              <a:rPr lang="en-US" dirty="0" smtClean="0"/>
              <a:t>Detailed/optional simulation assumptions:</a:t>
            </a:r>
          </a:p>
          <a:p>
            <a:pPr lvl="1"/>
            <a:r>
              <a:rPr lang="en-US" dirty="0" smtClean="0"/>
              <a:t>2.4GHz Channel with 20MHz Bandwidth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oise Figure: 7dB</a:t>
            </a:r>
          </a:p>
          <a:p>
            <a:pPr lvl="1"/>
            <a:r>
              <a:rPr lang="en-US" dirty="0" smtClean="0"/>
              <a:t>Thermal noise: -174dBm/Hz</a:t>
            </a:r>
          </a:p>
          <a:p>
            <a:pPr lvl="1"/>
            <a:r>
              <a:rPr lang="en-US" dirty="0" smtClean="0"/>
              <a:t>No antenna gain, no cable loss</a:t>
            </a:r>
          </a:p>
          <a:p>
            <a:pPr lvl="1"/>
            <a:r>
              <a:rPr lang="en-US" dirty="0" smtClean="0"/>
              <a:t>Expected received signal power is defined in Appendix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CA threshold: -82dBm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andomly drop STAs and APs (if apply)</a:t>
            </a:r>
          </a:p>
          <a:p>
            <a:pPr lvl="1"/>
            <a:r>
              <a:rPr lang="en-US" dirty="0" smtClean="0"/>
              <a:t>Association based on scenarios (fixed for scenario 1-2, signal-strength based for scenario 3-4)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tailed simulation assumptions (which is not defined yet in [2]) in Appendix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1571</TotalTime>
  <Words>1808</Words>
  <Application>Microsoft Office PowerPoint</Application>
  <PresentationFormat>On-screen Show (4:3)</PresentationFormat>
  <Paragraphs>273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IEEE802.11 template</vt:lpstr>
      <vt:lpstr>Equation</vt:lpstr>
      <vt:lpstr>Long-Term SINR Calibration for System Simulation</vt:lpstr>
      <vt:lpstr>Overview</vt:lpstr>
      <vt:lpstr>Static Radio Characteristics: Long Term SINR</vt:lpstr>
      <vt:lpstr>Definition of Long-Term SINR in WiFi</vt:lpstr>
      <vt:lpstr>Discussions on Long-Term SINR</vt:lpstr>
      <vt:lpstr>Tested Long-Term SINR</vt:lpstr>
      <vt:lpstr>Uplink Long-Term SINR</vt:lpstr>
      <vt:lpstr>Procedure of Statistics Collection</vt:lpstr>
      <vt:lpstr>Simulation Setup</vt:lpstr>
      <vt:lpstr>Simulation Assumptions (Scenario 1)</vt:lpstr>
      <vt:lpstr>Scenario 1 – Residential: SINR</vt:lpstr>
      <vt:lpstr>Simulation Assumptions (Scenario 2)</vt:lpstr>
      <vt:lpstr>Scenario 2 – Enterprise: SINR</vt:lpstr>
      <vt:lpstr>Simulation Assumptions (Scenario 3)</vt:lpstr>
      <vt:lpstr>Scenario 3 – Indoor Small BSSs: Received SINR</vt:lpstr>
      <vt:lpstr>Simulation Assumptions (Scenario 4)</vt:lpstr>
      <vt:lpstr>Scenario 4 – Outdoor Large BSSs: Received SINR</vt:lpstr>
      <vt:lpstr>Observations</vt:lpstr>
      <vt:lpstr>Summary</vt:lpstr>
      <vt:lpstr>References</vt:lpstr>
      <vt:lpstr>Appendix: Expected Received Signal Power</vt:lpstr>
      <vt:lpstr>Appendix: Scenario 1 – Residential: Received Signal Power</vt:lpstr>
      <vt:lpstr>Appendix: Scenario 1 – Residential: Interference Signal Power</vt:lpstr>
      <vt:lpstr>Appendix: Scenario 2 – Enterprise: Received Signal Power</vt:lpstr>
      <vt:lpstr>Appendix: Scenario 2 – Enterprise: Interference Signal Power</vt:lpstr>
      <vt:lpstr>Appendix: Scenario 3 – Indoor Small BSSs: Received Signal Power</vt:lpstr>
      <vt:lpstr>Appendix: Scenario 3 – Indoor Small BSSs: Received Signal over white noise</vt:lpstr>
      <vt:lpstr>Appendix: Scenario 3 – Indoor Small BSSs: Interference Signal Power</vt:lpstr>
      <vt:lpstr>Appendix: Scenario 4 – Outdoor Large BSSs: Received Signal Power</vt:lpstr>
      <vt:lpstr>Appendix: Scenario 4 – Outdoor Large BSSs: Received Signal over white noise</vt:lpstr>
      <vt:lpstr>Appendix: Scenario 4 – Outdoor Large BSSs: Interference Signal Power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57</cp:revision>
  <cp:lastPrinted>2010-12-20T20:45:24Z</cp:lastPrinted>
  <dcterms:created xsi:type="dcterms:W3CDTF">2014-01-14T02:35:55Z</dcterms:created>
  <dcterms:modified xsi:type="dcterms:W3CDTF">2014-01-27T22:19:52Z</dcterms:modified>
</cp:coreProperties>
</file>